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032A" w:rsidRDefault="002D032A" w:rsidP="002D032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2D032A" w:rsidRDefault="002D032A" w:rsidP="002D032A">
      <w:r>
        <w:rPr>
          <w:b/>
        </w:rPr>
        <w:t>Date: 10-Nov-2020</w:t>
      </w:r>
    </w:p>
    <w:p w:rsidR="002D032A" w:rsidRDefault="002D032A" w:rsidP="002D032A">
      <w:pPr>
        <w:rPr>
          <w:b/>
        </w:rPr>
      </w:pPr>
      <w:r>
        <w:rPr>
          <w:b/>
          <w:noProof/>
        </w:rPr>
        <w:drawing>
          <wp:inline distT="0" distB="0" distL="0" distR="0">
            <wp:extent cx="2438400" cy="647700"/>
            <wp:effectExtent l="19050" t="0" r="0" b="0"/>
            <wp:docPr id="25" name="Picture 25" descr="C:\Users\chari\Desktop\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hari\Desktop\50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032A" w:rsidRDefault="002D032A" w:rsidP="002D032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D032A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D032A" w:rsidRDefault="002D032A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2D032A" w:rsidRDefault="002D032A" w:rsidP="002D032A"/>
    <w:tbl>
      <w:tblPr>
        <w:tblStyle w:val="TableGrid"/>
        <w:tblW w:w="0" w:type="auto"/>
        <w:tblLook w:val="04A0"/>
      </w:tblPr>
      <w:tblGrid>
        <w:gridCol w:w="9576"/>
      </w:tblGrid>
      <w:tr w:rsidR="002D032A" w:rsidTr="001962B0">
        <w:tc>
          <w:tcPr>
            <w:tcW w:w="9576" w:type="dxa"/>
          </w:tcPr>
          <w:p w:rsidR="002D032A" w:rsidRDefault="002D032A" w:rsidP="001962B0">
            <w:r>
              <w:t xml:space="preserve">Tips:                         </w:t>
            </w:r>
          </w:p>
          <w:p w:rsidR="00915E12" w:rsidRDefault="00915E12" w:rsidP="001962B0">
            <w:pPr>
              <w:widowControl w:val="0"/>
              <w:tabs>
                <w:tab w:val="left" w:pos="7410"/>
              </w:tabs>
            </w:pPr>
            <w:r>
              <w:t xml:space="preserve">          1.Make subject as </w:t>
            </w:r>
            <w:r w:rsidRPr="001962B0">
              <w:rPr>
                <w:position w:val="-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6" o:title=""/>
                </v:shape>
                <o:OLEObject Type="Embed" ProgID="Equation.DSMT4" ShapeID="_x0000_i1025" DrawAspect="Content" ObjectID="_1669626816" r:id="rId7"/>
              </w:object>
            </w:r>
            <w:r w:rsidR="002D032A">
              <w:t xml:space="preserve">                       </w:t>
            </w:r>
          </w:p>
          <w:p w:rsidR="00915E12" w:rsidRDefault="00915E12" w:rsidP="00915E12">
            <w:pPr>
              <w:widowControl w:val="0"/>
              <w:tabs>
                <w:tab w:val="left" w:pos="7410"/>
              </w:tabs>
            </w:pPr>
            <w:r>
              <w:t xml:space="preserve">         </w:t>
            </w:r>
            <w:r w:rsidRPr="001962B0">
              <w:rPr>
                <w:position w:val="-28"/>
              </w:rPr>
              <w:object w:dxaOrig="2900" w:dyaOrig="680">
                <v:shape id="_x0000_i1026" type="#_x0000_t75" style="width:144.75pt;height:33.75pt" o:ole="">
                  <v:imagedata r:id="rId8" o:title=""/>
                </v:shape>
                <o:OLEObject Type="Embed" ProgID="Equation.DSMT4" ShapeID="_x0000_i1026" DrawAspect="Content" ObjectID="_1669626817" r:id="rId9"/>
              </w:object>
            </w:r>
          </w:p>
          <w:p w:rsidR="002D032A" w:rsidRDefault="00915E12" w:rsidP="00915E12">
            <w:pPr>
              <w:widowControl w:val="0"/>
              <w:tabs>
                <w:tab w:val="left" w:pos="7410"/>
              </w:tabs>
            </w:pPr>
            <w:r>
              <w:t xml:space="preserve">         </w:t>
            </w:r>
            <w:r w:rsidRPr="001962B0">
              <w:rPr>
                <w:position w:val="-24"/>
              </w:rPr>
              <w:object w:dxaOrig="1960" w:dyaOrig="620">
                <v:shape id="_x0000_i1027" type="#_x0000_t75" style="width:98.25pt;height:30.75pt" o:ole="">
                  <v:imagedata r:id="rId10" o:title=""/>
                </v:shape>
                <o:OLEObject Type="Embed" ProgID="Equation.DSMT4" ShapeID="_x0000_i1027" DrawAspect="Content" ObjectID="_1669626818" r:id="rId11"/>
              </w:object>
            </w:r>
          </w:p>
        </w:tc>
      </w:tr>
    </w:tbl>
    <w:p w:rsidR="002D032A" w:rsidRDefault="002D032A" w:rsidP="002D032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D032A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D106E" w:rsidRDefault="00BD106E" w:rsidP="00BD106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bookmarkStart w:id="0" w:name="_GoBack"/>
            <w:bookmarkEnd w:id="0"/>
            <w:r>
              <w:t xml:space="preserve">Given: Differential equation is </w:t>
            </w:r>
            <w:r w:rsidRPr="001962B0">
              <w:rPr>
                <w:position w:val="-24"/>
              </w:rPr>
              <w:object w:dxaOrig="2100" w:dyaOrig="620">
                <v:shape id="_x0000_i1042" type="#_x0000_t75" style="width:105pt;height:30.75pt" o:ole="">
                  <v:imagedata r:id="rId12" o:title=""/>
                </v:shape>
                <o:OLEObject Type="Embed" ProgID="Equation.DSMT4" ShapeID="_x0000_i1042" DrawAspect="Content" ObjectID="_1669626819" r:id="rId13"/>
              </w:object>
            </w:r>
          </w:p>
          <w:p w:rsidR="00BD106E" w:rsidRDefault="00BD106E" w:rsidP="00BD106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r>
              <w:t xml:space="preserve">To find: General solution of Differential equation is </w:t>
            </w:r>
            <w:r w:rsidRPr="001962B0">
              <w:rPr>
                <w:position w:val="-24"/>
              </w:rPr>
              <w:object w:dxaOrig="2100" w:dyaOrig="620">
                <v:shape id="_x0000_i1043" type="#_x0000_t75" style="width:105pt;height:30.75pt" o:ole="">
                  <v:imagedata r:id="rId12" o:title=""/>
                </v:shape>
                <o:OLEObject Type="Embed" ProgID="Equation.DSMT4" ShapeID="_x0000_i1043" DrawAspect="Content" ObjectID="_1669626820" r:id="rId14"/>
              </w:object>
            </w:r>
          </w:p>
          <w:p w:rsidR="00BD106E" w:rsidRDefault="00BD106E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D032A" w:rsidRDefault="002D032A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Explanation: -                              </w:t>
            </w:r>
          </w:p>
          <w:p w:rsidR="002D032A" w:rsidRDefault="00066048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066048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Straight Connector 1" o:sp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2D032A" w:rsidRPr="00C644B6">
              <w:rPr>
                <w:rFonts w:asciiTheme="majorBidi" w:hAnsiTheme="majorBidi" w:cstheme="majorBidi"/>
                <w:sz w:val="24"/>
                <w:szCs w:val="24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D032A" w:rsidRPr="00C644B6" w:rsidTr="001962B0">
              <w:tc>
                <w:tcPr>
                  <w:tcW w:w="1838" w:type="dxa"/>
                </w:tcPr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D032A" w:rsidRPr="00C644B6" w:rsidRDefault="00915E12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Make subject </w:t>
                  </w:r>
                  <w:proofErr w:type="gramStart"/>
                  <w:r>
                    <w:t xml:space="preserve">as </w:t>
                  </w:r>
                  <w:proofErr w:type="gramEnd"/>
                  <w:r w:rsidRPr="001962B0">
                    <w:rPr>
                      <w:position w:val="-24"/>
                    </w:rPr>
                    <w:object w:dxaOrig="340" w:dyaOrig="620">
                      <v:shape id="_x0000_i1028" type="#_x0000_t75" style="width:17.25pt;height:30.75pt" o:ole="">
                        <v:imagedata r:id="rId6" o:title=""/>
                      </v:shape>
                      <o:OLEObject Type="Embed" ProgID="Equation.DSMT4" ShapeID="_x0000_i1028" DrawAspect="Content" ObjectID="_1669626821" r:id="rId15"/>
                    </w:object>
                  </w:r>
                  <w:r>
                    <w:t>.</w:t>
                  </w:r>
                  <w:r w:rsidR="002D032A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.</w:t>
                  </w:r>
                </w:p>
              </w:tc>
            </w:tr>
            <w:tr w:rsidR="002D032A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D032A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Given differential equation is   </w:t>
                  </w:r>
                </w:p>
                <w:p w:rsidR="002D032A" w:rsidRDefault="002D032A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24"/>
                    </w:rPr>
                    <w:object w:dxaOrig="2100" w:dyaOrig="620">
                      <v:shape id="_x0000_i1029" type="#_x0000_t75" style="width:105pt;height:30.75pt" o:ole="">
                        <v:imagedata r:id="rId12" o:title=""/>
                      </v:shape>
                      <o:OLEObject Type="Embed" ProgID="Equation.DSMT4" ShapeID="_x0000_i1029" DrawAspect="Content" ObjectID="_1669626822" r:id="rId16"/>
                    </w:object>
                  </w:r>
                </w:p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60"/>
                    </w:rPr>
                    <w:object w:dxaOrig="2100" w:dyaOrig="1320">
                      <v:shape id="_x0000_i1030" type="#_x0000_t75" style="width:105pt;height:66pt" o:ole="">
                        <v:imagedata r:id="rId17" o:title=""/>
                      </v:shape>
                      <o:OLEObject Type="Embed" ProgID="Equation.DSMT4" ShapeID="_x0000_i1030" DrawAspect="Content" ObjectID="_1669626823" r:id="rId18"/>
                    </w:object>
                  </w:r>
                </w:p>
              </w:tc>
            </w:tr>
          </w:tbl>
          <w:p w:rsidR="002D032A" w:rsidRDefault="002D032A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D032A" w:rsidRDefault="002D032A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</w:t>
            </w:r>
            <w:r w:rsidR="00066048" w:rsidRPr="00066048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58240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2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2D032A" w:rsidRPr="00C644B6" w:rsidTr="001962B0">
              <w:tc>
                <w:tcPr>
                  <w:tcW w:w="1838" w:type="dxa"/>
                </w:tcPr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D032A" w:rsidRDefault="002D032A" w:rsidP="001962B0">
                  <w:pPr>
                    <w:widowControl w:val="0"/>
                    <w:tabs>
                      <w:tab w:val="left" w:pos="7410"/>
                    </w:tabs>
                  </w:pPr>
                </w:p>
                <w:p w:rsidR="002D032A" w:rsidRDefault="002D032A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>Clearly it is a homogeneous equation.</w:t>
                  </w:r>
                </w:p>
                <w:p w:rsidR="002D032A" w:rsidRDefault="002D032A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Put </w:t>
                  </w:r>
                  <w:r w:rsidRPr="001962B0">
                    <w:rPr>
                      <w:position w:val="-10"/>
                    </w:rPr>
                    <w:object w:dxaOrig="660" w:dyaOrig="260">
                      <v:shape id="_x0000_i1031" type="#_x0000_t75" style="width:33pt;height:12.75pt" o:ole="">
                        <v:imagedata r:id="rId19" o:title=""/>
                      </v:shape>
                      <o:OLEObject Type="Embed" ProgID="Equation.DSMT4" ShapeID="_x0000_i1031" DrawAspect="Content" ObjectID="_1669626824" r:id="rId20"/>
                    </w:object>
                  </w:r>
                  <w:r>
                    <w:t xml:space="preserve">and then differentiate with respect to </w:t>
                  </w:r>
                  <w:r w:rsidRPr="001962B0">
                    <w:rPr>
                      <w:position w:val="-6"/>
                    </w:rPr>
                    <w:object w:dxaOrig="200" w:dyaOrig="220">
                      <v:shape id="_x0000_i1032" type="#_x0000_t75" style="width:9.75pt;height:11.25pt" o:ole="">
                        <v:imagedata r:id="rId21" o:title=""/>
                      </v:shape>
                      <o:OLEObject Type="Embed" ProgID="Equation.DSMT4" ShapeID="_x0000_i1032" DrawAspect="Content" ObjectID="_1669626825" r:id="rId22"/>
                    </w:object>
                  </w:r>
                  <w:r>
                    <w:t>on both sides.</w:t>
                  </w:r>
                </w:p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2D032A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2D032A" w:rsidRPr="00C644B6" w:rsidRDefault="002D032A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2D032A" w:rsidRDefault="005909B6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</w:t>
                  </w:r>
                  <w:r w:rsidRPr="001962B0">
                    <w:rPr>
                      <w:position w:val="-40"/>
                    </w:rPr>
                    <w:object w:dxaOrig="1340" w:dyaOrig="920">
                      <v:shape id="_x0000_i1033" type="#_x0000_t75" style="width:66.75pt;height:45.75pt" o:ole="">
                        <v:imagedata r:id="rId23" o:title=""/>
                      </v:shape>
                      <o:OLEObject Type="Embed" ProgID="Equation.DSMT4" ShapeID="_x0000_i1033" DrawAspect="Content" ObjectID="_1669626826" r:id="rId24"/>
                    </w:object>
                  </w:r>
                </w:p>
                <w:p w:rsidR="005909B6" w:rsidRDefault="005909B6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198"/>
                    </w:rPr>
                    <w:object w:dxaOrig="3080" w:dyaOrig="4080">
                      <v:shape id="_x0000_i1034" type="#_x0000_t75" style="width:153.75pt;height:204pt" o:ole="">
                        <v:imagedata r:id="rId25" o:title=""/>
                      </v:shape>
                      <o:OLEObject Type="Embed" ProgID="Equation.DSMT4" ShapeID="_x0000_i1034" DrawAspect="Content" ObjectID="_1669626827" r:id="rId26"/>
                    </w:object>
                  </w:r>
                </w:p>
                <w:p w:rsidR="002D032A" w:rsidRPr="00FA1CBB" w:rsidRDefault="002D032A" w:rsidP="001962B0">
                  <w:pPr>
                    <w:widowControl w:val="0"/>
                    <w:tabs>
                      <w:tab w:val="left" w:pos="7410"/>
                    </w:tabs>
                  </w:pPr>
                </w:p>
              </w:tc>
            </w:tr>
          </w:tbl>
          <w:p w:rsidR="005909B6" w:rsidRDefault="002D032A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</w:t>
            </w:r>
          </w:p>
          <w:p w:rsidR="005909B6" w:rsidRDefault="00066048" w:rsidP="005909B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066048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5909B6">
              <w:rPr>
                <w:rFonts w:asciiTheme="majorBidi" w:hAnsiTheme="majorBidi" w:cstheme="majorBidi"/>
                <w:sz w:val="24"/>
                <w:szCs w:val="24"/>
              </w:rPr>
              <w:t>Step3</w:t>
            </w:r>
            <w:r w:rsidR="005909B6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5909B6" w:rsidRPr="00C644B6" w:rsidTr="001962B0">
              <w:tc>
                <w:tcPr>
                  <w:tcW w:w="1838" w:type="dxa"/>
                </w:tcPr>
                <w:p w:rsidR="005909B6" w:rsidRPr="00C644B6" w:rsidRDefault="005909B6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5909B6" w:rsidRPr="00C644B6" w:rsidRDefault="005909B6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5909B6" w:rsidRPr="00C644B6" w:rsidRDefault="005909B6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</w:tc>
            </w:tr>
            <w:tr w:rsidR="005909B6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5909B6" w:rsidRPr="00C644B6" w:rsidRDefault="005909B6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5909B6" w:rsidRPr="00C644B6" w:rsidRDefault="005909B6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5909B6" w:rsidRPr="00C644B6" w:rsidRDefault="001C4121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  <w:r w:rsidR="00310537" w:rsidRPr="001962B0">
                    <w:rPr>
                      <w:position w:val="-240"/>
                    </w:rPr>
                    <w:object w:dxaOrig="3440" w:dyaOrig="4920">
                      <v:shape id="_x0000_i1035" type="#_x0000_t75" style="width:171.75pt;height:246pt" o:ole="">
                        <v:imagedata r:id="rId27" o:title=""/>
                      </v:shape>
                      <o:OLEObject Type="Embed" ProgID="Equation.DSMT4" ShapeID="_x0000_i1035" DrawAspect="Content" ObjectID="_1669626828" r:id="rId28"/>
                    </w:object>
                  </w:r>
                </w:p>
              </w:tc>
            </w:tr>
          </w:tbl>
          <w:p w:rsidR="001C4121" w:rsidRDefault="002D032A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</w:t>
            </w:r>
          </w:p>
          <w:p w:rsidR="00310537" w:rsidRDefault="002D032A" w:rsidP="003105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   </w:t>
            </w:r>
            <w:r w:rsidR="00066048" w:rsidRPr="00066048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9" style="position:absolute;z-index:251664384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310537">
              <w:rPr>
                <w:rFonts w:asciiTheme="majorBidi" w:hAnsiTheme="majorBidi" w:cstheme="majorBidi"/>
                <w:sz w:val="24"/>
                <w:szCs w:val="24"/>
              </w:rPr>
              <w:t>Step 4</w:t>
            </w:r>
            <w:r w:rsidR="00310537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310537" w:rsidRPr="00C644B6" w:rsidTr="001962B0">
              <w:tc>
                <w:tcPr>
                  <w:tcW w:w="1838" w:type="dxa"/>
                </w:tcPr>
                <w:p w:rsidR="00310537" w:rsidRPr="00C644B6" w:rsidRDefault="00310537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310537" w:rsidRPr="00C644B6" w:rsidRDefault="00310537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310537" w:rsidRPr="00C644B6" w:rsidRDefault="00310537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Now, substitute </w:t>
                  </w:r>
                  <w:r w:rsidRPr="001962B0">
                    <w:rPr>
                      <w:position w:val="-24"/>
                    </w:rPr>
                    <w:object w:dxaOrig="600" w:dyaOrig="620">
                      <v:shape id="_x0000_i1036" type="#_x0000_t75" style="width:30pt;height:30.75pt" o:ole="">
                        <v:imagedata r:id="rId29" o:title=""/>
                      </v:shape>
                      <o:OLEObject Type="Embed" ProgID="Equation.DSMT4" ShapeID="_x0000_i1036" DrawAspect="Content" ObjectID="_1669626829" r:id="rId30"/>
                    </w:object>
                  </w:r>
                  <w:r>
                    <w:t xml:space="preserve">  </w:t>
                  </w:r>
                  <w:proofErr w:type="gramStart"/>
                  <w:r>
                    <w:t xml:space="preserve">in </w:t>
                  </w:r>
                  <w:proofErr w:type="gramEnd"/>
                  <w:r w:rsidRPr="001962B0">
                    <w:rPr>
                      <w:position w:val="-28"/>
                    </w:rPr>
                    <w:object w:dxaOrig="1740" w:dyaOrig="720">
                      <v:shape id="_x0000_i1037" type="#_x0000_t75" style="width:87pt;height:36pt" o:ole="">
                        <v:imagedata r:id="rId31" o:title=""/>
                      </v:shape>
                      <o:OLEObject Type="Embed" ProgID="Equation.DSMT4" ShapeID="_x0000_i1037" DrawAspect="Content" ObjectID="_1669626830" r:id="rId32"/>
                    </w:object>
                  </w:r>
                  <w:r w:rsidR="00915E12">
                    <w:t>,</w:t>
                  </w:r>
                  <w:r>
                    <w:t xml:space="preserve"> since </w:t>
                  </w:r>
                  <w:r w:rsidRPr="001962B0">
                    <w:rPr>
                      <w:position w:val="-10"/>
                    </w:rPr>
                    <w:object w:dxaOrig="660" w:dyaOrig="260">
                      <v:shape id="_x0000_i1038" type="#_x0000_t75" style="width:33pt;height:12.75pt" o:ole="">
                        <v:imagedata r:id="rId33" o:title=""/>
                      </v:shape>
                      <o:OLEObject Type="Embed" ProgID="Equation.DSMT4" ShapeID="_x0000_i1038" DrawAspect="Content" ObjectID="_1669626831" r:id="rId34"/>
                    </w:object>
                  </w:r>
                  <w:r>
                    <w:t>.</w:t>
                  </w:r>
                </w:p>
              </w:tc>
            </w:tr>
            <w:tr w:rsidR="00310537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310537" w:rsidRPr="00C644B6" w:rsidRDefault="00310537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310537" w:rsidRPr="00C644B6" w:rsidRDefault="00310537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310537" w:rsidRPr="00C644B6" w:rsidRDefault="00310537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136"/>
                    </w:rPr>
                    <w:object w:dxaOrig="2120" w:dyaOrig="2820">
                      <v:shape id="_x0000_i1039" type="#_x0000_t75" style="width:105.75pt;height:141pt" o:ole="">
                        <v:imagedata r:id="rId35" o:title=""/>
                      </v:shape>
                      <o:OLEObject Type="Embed" ProgID="Equation.DSMT4" ShapeID="_x0000_i1039" DrawAspect="Content" ObjectID="_1669626832" r:id="rId36"/>
                    </w:object>
                  </w:r>
                </w:p>
              </w:tc>
            </w:tr>
          </w:tbl>
          <w:p w:rsidR="002D032A" w:rsidRDefault="002D032A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</w:t>
            </w:r>
          </w:p>
        </w:tc>
      </w:tr>
      <w:tr w:rsidR="002D032A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D032A" w:rsidRDefault="00310537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</w:t>
            </w:r>
            <w:r w:rsidR="002D032A">
              <w:t>solution of differential equation</w:t>
            </w:r>
            <w:r w:rsidRPr="001962B0">
              <w:rPr>
                <w:position w:val="-24"/>
              </w:rPr>
              <w:object w:dxaOrig="2100" w:dyaOrig="620">
                <v:shape id="_x0000_i1040" type="#_x0000_t75" style="width:105pt;height:30.75pt" o:ole="">
                  <v:imagedata r:id="rId12" o:title=""/>
                </v:shape>
                <o:OLEObject Type="Embed" ProgID="Equation.DSMT4" ShapeID="_x0000_i1040" DrawAspect="Content" ObjectID="_1669626833" r:id="rId37"/>
              </w:object>
            </w:r>
            <w:r w:rsidR="002D032A">
              <w:t xml:space="preserve">  is</w:t>
            </w:r>
            <w:r w:rsidR="0041769D" w:rsidRPr="006E48E2">
              <w:rPr>
                <w:position w:val="-30"/>
              </w:rPr>
              <w:object w:dxaOrig="1820" w:dyaOrig="740">
                <v:shape id="_x0000_i1041" type="#_x0000_t75" style="width:90.75pt;height:36.75pt" o:ole="">
                  <v:imagedata r:id="rId38" o:title=""/>
                </v:shape>
                <o:OLEObject Type="Embed" ProgID="Equation.DSMT4" ShapeID="_x0000_i1041" DrawAspect="Content" ObjectID="_1669626834" r:id="rId39"/>
              </w:object>
            </w:r>
            <w:r w:rsidR="002D032A">
              <w:t>.</w:t>
            </w:r>
          </w:p>
          <w:p w:rsidR="002D032A" w:rsidRDefault="002D032A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2D032A" w:rsidRDefault="002D032A" w:rsidP="002D032A"/>
    <w:p w:rsidR="002D032A" w:rsidRPr="000646CE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Pr="000646CE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Pr="000646CE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2D032A" w:rsidRDefault="002D032A" w:rsidP="002D032A"/>
    <w:p w:rsidR="009675FD" w:rsidRDefault="009675FD"/>
    <w:sectPr w:rsidR="009675FD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275E50"/>
    <w:multiLevelType w:val="hybridMultilevel"/>
    <w:tmpl w:val="2F40282A"/>
    <w:lvl w:ilvl="0" w:tplc="7758D29C">
      <w:start w:val="1"/>
      <w:numFmt w:val="decimal"/>
      <w:lvlText w:val="%1."/>
      <w:lvlJc w:val="left"/>
      <w:pPr>
        <w:ind w:left="1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2D032A"/>
    <w:rsid w:val="00066048"/>
    <w:rsid w:val="001C4121"/>
    <w:rsid w:val="00222072"/>
    <w:rsid w:val="002D032A"/>
    <w:rsid w:val="00310537"/>
    <w:rsid w:val="0041769D"/>
    <w:rsid w:val="005909B6"/>
    <w:rsid w:val="00915E12"/>
    <w:rsid w:val="009675FD"/>
    <w:rsid w:val="00BD10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20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D032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D03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03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32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5</Pages>
  <Words>20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1T10:19:00Z</dcterms:created>
  <dcterms:modified xsi:type="dcterms:W3CDTF">2020-12-16T06:56:00Z</dcterms:modified>
</cp:coreProperties>
</file>